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5007E2" w14:textId="6F92D74D" w:rsidR="00FD3C7D" w:rsidRPr="00A86B32" w:rsidRDefault="00A86B32">
      <w:pPr>
        <w:rPr>
          <w:b/>
          <w:bCs/>
          <w:sz w:val="32"/>
          <w:szCs w:val="32"/>
        </w:rPr>
      </w:pPr>
      <w:bookmarkStart w:id="0" w:name="_GoBack"/>
      <w:bookmarkEnd w:id="0"/>
      <w:r w:rsidRPr="00A86B32">
        <w:rPr>
          <w:b/>
          <w:bCs/>
          <w:sz w:val="32"/>
          <w:szCs w:val="32"/>
        </w:rPr>
        <w:t>g-0</w:t>
      </w:r>
      <w:r w:rsidR="00B538D8">
        <w:rPr>
          <w:b/>
          <w:bCs/>
          <w:sz w:val="32"/>
          <w:szCs w:val="32"/>
        </w:rPr>
        <w:t xml:space="preserve"> (no effects)</w:t>
      </w:r>
    </w:p>
    <w:p w14:paraId="35EDF9C6" w14:textId="3BD3E7C5" w:rsidR="00A86B32" w:rsidRDefault="00554659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088B214" wp14:editId="3C9F06C7">
            <wp:extent cx="2475230" cy="2651760"/>
            <wp:effectExtent l="0" t="0" r="127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2651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27D6F74" w14:textId="1C76D314" w:rsidR="00554659" w:rsidRDefault="00554659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158C5B8B" w14:textId="0EA57B51" w:rsidR="00554659" w:rsidRDefault="000651F0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359" w:dyaOrig="440" w14:anchorId="44A09C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alt="" style="width:68pt;height:22pt;mso-width-percent:0;mso-height-percent:0;mso-width-percent:0;mso-height-percent:0" o:ole="">
            <v:imagedata r:id="rId7" o:title=""/>
          </v:shape>
          <o:OLEObject Type="Embed" ProgID="Equation.DSMT4" ShapeID="_x0000_i1062" DrawAspect="Content" ObjectID="_1623231569" r:id="rId8"/>
        </w:object>
      </w:r>
    </w:p>
    <w:p w14:paraId="5D3421DC" w14:textId="433AA553" w:rsidR="00554659" w:rsidRDefault="00554659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6637C11A" w14:textId="47537306" w:rsidR="00077ACE" w:rsidRDefault="000651F0">
      <w:pPr>
        <w:rPr>
          <w:sz w:val="20"/>
          <w:szCs w:val="20"/>
        </w:rPr>
      </w:pPr>
      <w:r w:rsidRPr="00077ACE">
        <w:rPr>
          <w:noProof/>
          <w:position w:val="-16"/>
          <w:sz w:val="20"/>
          <w:szCs w:val="20"/>
        </w:rPr>
        <w:object w:dxaOrig="1900" w:dyaOrig="440" w14:anchorId="23726766">
          <v:shape id="_x0000_i1061" type="#_x0000_t75" alt="" style="width:95.35pt;height:22pt;mso-width-percent:0;mso-height-percent:0;mso-width-percent:0;mso-height-percent:0" o:ole="">
            <v:imagedata r:id="rId9" o:title=""/>
          </v:shape>
          <o:OLEObject Type="Embed" ProgID="Equation.DSMT4" ShapeID="_x0000_i1061" DrawAspect="Content" ObjectID="_1623231570" r:id="rId10"/>
        </w:object>
      </w:r>
      <w:r w:rsidR="00077ACE">
        <w:rPr>
          <w:sz w:val="20"/>
          <w:szCs w:val="20"/>
        </w:rPr>
        <w:t xml:space="preserve"> </w:t>
      </w:r>
    </w:p>
    <w:p w14:paraId="64558796" w14:textId="32DE182C" w:rsidR="00077ACE" w:rsidRDefault="000651F0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060" w:dyaOrig="360" w14:anchorId="2DB7F3ED">
          <v:shape id="_x0000_i1060" type="#_x0000_t75" alt="" style="width:103.35pt;height:18pt;mso-width-percent:0;mso-height-percent:0;mso-width-percent:0;mso-height-percent:0" o:ole="">
            <v:imagedata r:id="rId11" o:title=""/>
          </v:shape>
          <o:OLEObject Type="Embed" ProgID="Equation.DSMT4" ShapeID="_x0000_i1060" DrawAspect="Content" ObjectID="_1623231571" r:id="rId12"/>
        </w:object>
      </w:r>
      <w:r w:rsidR="00077ACE">
        <w:rPr>
          <w:sz w:val="20"/>
          <w:szCs w:val="20"/>
        </w:rPr>
        <w:t xml:space="preserve"> </w:t>
      </w:r>
    </w:p>
    <w:p w14:paraId="0D522568" w14:textId="52675B6E" w:rsidR="00077ACE" w:rsidRDefault="000651F0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400" w:dyaOrig="320" w14:anchorId="3BAB44D0">
          <v:shape id="_x0000_i1059" type="#_x0000_t75" alt="" style="width:120pt;height:16pt;mso-width-percent:0;mso-height-percent:0;mso-width-percent:0;mso-height-percent:0" o:ole="">
            <v:imagedata r:id="rId13" o:title=""/>
          </v:shape>
          <o:OLEObject Type="Embed" ProgID="Equation.DSMT4" ShapeID="_x0000_i1059" DrawAspect="Content" ObjectID="_1623231572" r:id="rId14"/>
        </w:object>
      </w:r>
    </w:p>
    <w:p w14:paraId="5865BBB2" w14:textId="77777777" w:rsidR="00077ACE" w:rsidRPr="00A86B32" w:rsidRDefault="00077ACE">
      <w:pPr>
        <w:rPr>
          <w:sz w:val="20"/>
          <w:szCs w:val="20"/>
        </w:rPr>
      </w:pPr>
    </w:p>
    <w:p w14:paraId="4D1E4396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for g-0</w:t>
      </w:r>
    </w:p>
    <w:p w14:paraId="1D13BE84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tau</w:t>
      </w:r>
    </w:p>
    <w:p w14:paraId="19808C72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plot(density(sim.sample[[1]][,"tau"]), ylab="density", xlab="tau", main="")</w:t>
      </w:r>
    </w:p>
    <w:p w14:paraId="7398B79E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44C9302B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shape</w:t>
      </w:r>
    </w:p>
    <w:p w14:paraId="7549C08D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plot(density(exp(sim.sample[[1]][,"log.Mu"])*exp(sim.sample[[1]][,"log.Mu"])*sim.sample[[1]][,"tau"]), ylab="density", xlab="Shape", main="")</w:t>
      </w:r>
    </w:p>
    <w:p w14:paraId="296CE6BF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observedShape &lt;- density(exp(sim.sample[[1]][,"log.Mu"])*exp(sim.sample[[1]][,"log.Mu"])*sim.sample[[1]][,"tau"])</w:t>
      </w:r>
    </w:p>
    <w:p w14:paraId="51DCFB3D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shapeMode &lt;- observedShape$x[which.max(observedShape$y)]</w:t>
      </w:r>
    </w:p>
    <w:p w14:paraId="259F2270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shapeMode = 1.273915</w:t>
      </w:r>
    </w:p>
    <w:p w14:paraId="64F8DCE8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3A3F8F4A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rate</w:t>
      </w:r>
    </w:p>
    <w:p w14:paraId="3368F003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plot(density(exp(sim.sample[[1]][,"log.Mu"])*sim.sample[[1]][,"tau"]), ylab="density", xlab="Rate", main="")</w:t>
      </w:r>
    </w:p>
    <w:p w14:paraId="5BCC6CAB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observedRate &lt;- density(exp(sim.sample[[1]][,"log.Mu"])*sim.sample[[1]][,"tau"])</w:t>
      </w:r>
    </w:p>
    <w:p w14:paraId="4C71C432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rateMode &lt;- observedRate$x[which.max(observedRate$y)]</w:t>
      </w:r>
    </w:p>
    <w:p w14:paraId="43809778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rateMode = 0.0003441744</w:t>
      </w:r>
    </w:p>
    <w:p w14:paraId="373FA040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098B4F67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x &lt;- seq(1, 10000, length = 10000)</w:t>
      </w:r>
    </w:p>
    <w:p w14:paraId="4071D405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inSize &lt;- 400</w:t>
      </w:r>
    </w:p>
    <w:p w14:paraId="69DFA718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the histogram of observed peak heights against fitted gamma curve</w:t>
      </w:r>
    </w:p>
    <w:p w14:paraId="441A3768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>hist(data.df$obs, xlim=c(0,10000), breaks=seq(1, 40000, binSize), xlab="height(rfu)", ylab="count", main="O(histogram) vs E (modelled gamma)")</w:t>
      </w:r>
    </w:p>
    <w:p w14:paraId="3CCC7C01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lines(x, binSize*length(data.df$obs)*dgamma(x, shape = shapeMode, rate = rateMode))</w:t>
      </w:r>
    </w:p>
    <w:p w14:paraId="4D0D5BFA" w14:textId="5124BD9F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148E51E0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observed vs expected peak heights</w:t>
      </w:r>
    </w:p>
    <w:p w14:paraId="7F117705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data.df$obs), log10(colMeans(sim.sample[[1]][,grep("pred", colnames(sim.sample[[1]]))])), xlab="log10(Observed height)", ylab="log10(expected height)", main="", xlim=c(2,5), ylim=c(2,5))</w:t>
      </w:r>
    </w:p>
    <w:p w14:paraId="5C0FECDB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coef = c(0,1))</w:t>
      </w:r>
    </w:p>
    <w:p w14:paraId="5D227C97" w14:textId="111AB076" w:rsidR="00A86B32" w:rsidRDefault="00A86B32">
      <w:r>
        <w:rPr>
          <w:noProof/>
        </w:rPr>
        <w:drawing>
          <wp:inline distT="0" distB="0" distL="0" distR="0" wp14:anchorId="2BB59971" wp14:editId="4AD2B947">
            <wp:extent cx="5731510" cy="3517265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06646" w14:textId="7EB3E693" w:rsidR="00A86B32" w:rsidRDefault="00A86B32">
      <w:r>
        <w:rPr>
          <w:noProof/>
        </w:rPr>
        <w:drawing>
          <wp:inline distT="0" distB="0" distL="0" distR="0" wp14:anchorId="08015052" wp14:editId="6EE267C5">
            <wp:extent cx="5731510" cy="3517265"/>
            <wp:effectExtent l="0" t="0" r="254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198E7" w14:textId="48EF4735" w:rsidR="00A86B32" w:rsidRDefault="00A86B32">
      <w:r>
        <w:rPr>
          <w:noProof/>
        </w:rPr>
        <w:lastRenderedPageBreak/>
        <w:drawing>
          <wp:inline distT="0" distB="0" distL="0" distR="0" wp14:anchorId="1EA96528" wp14:editId="22F5C0B9">
            <wp:extent cx="5731510" cy="3517265"/>
            <wp:effectExtent l="0" t="0" r="254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B9978" w14:textId="616D5659" w:rsidR="00A86B32" w:rsidRDefault="00172027">
      <w:r>
        <w:rPr>
          <w:noProof/>
        </w:rPr>
        <w:drawing>
          <wp:inline distT="0" distB="0" distL="0" distR="0" wp14:anchorId="3A966D93" wp14:editId="5E3E437D">
            <wp:extent cx="5731510" cy="3517265"/>
            <wp:effectExtent l="0" t="0" r="254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15731" w14:textId="70AF027D" w:rsidR="00A86B32" w:rsidRDefault="004915ED">
      <w:r>
        <w:rPr>
          <w:noProof/>
        </w:rPr>
        <w:lastRenderedPageBreak/>
        <w:drawing>
          <wp:inline distT="0" distB="0" distL="0" distR="0" wp14:anchorId="04FF6608" wp14:editId="197B9E2F">
            <wp:extent cx="5731510" cy="5702935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A6011" w14:textId="2611B31D" w:rsidR="00172027" w:rsidRDefault="00172027">
      <w:r>
        <w:br w:type="page"/>
      </w:r>
    </w:p>
    <w:p w14:paraId="10112898" w14:textId="3BC30CAB" w:rsidR="00172027" w:rsidRPr="00AD0F40" w:rsidRDefault="00AD0F40">
      <w:pPr>
        <w:rPr>
          <w:b/>
          <w:bCs/>
          <w:sz w:val="32"/>
          <w:szCs w:val="32"/>
        </w:rPr>
      </w:pPr>
      <w:r w:rsidRPr="00AD0F40">
        <w:rPr>
          <w:b/>
          <w:bCs/>
          <w:sz w:val="32"/>
          <w:szCs w:val="32"/>
        </w:rPr>
        <w:lastRenderedPageBreak/>
        <w:t>g-</w:t>
      </w:r>
      <w:r w:rsidR="00FB445F">
        <w:rPr>
          <w:b/>
          <w:bCs/>
          <w:sz w:val="32"/>
          <w:szCs w:val="32"/>
        </w:rPr>
        <w:t>1</w:t>
      </w:r>
      <w:r w:rsidR="00B538D8">
        <w:rPr>
          <w:b/>
          <w:bCs/>
          <w:sz w:val="32"/>
          <w:szCs w:val="32"/>
        </w:rPr>
        <w:t xml:space="preserve"> (</w:t>
      </w:r>
      <w:r w:rsidR="00FB445F">
        <w:rPr>
          <w:b/>
          <w:bCs/>
          <w:sz w:val="32"/>
          <w:szCs w:val="32"/>
        </w:rPr>
        <w:t xml:space="preserve">+ </w:t>
      </w:r>
      <w:r w:rsidR="00B538D8">
        <w:rPr>
          <w:b/>
          <w:bCs/>
          <w:sz w:val="32"/>
          <w:szCs w:val="32"/>
        </w:rPr>
        <w:t xml:space="preserve">profile effect, </w:t>
      </w:r>
      <w:r w:rsidR="00B538D8">
        <w:rPr>
          <w:b/>
          <w:bCs/>
          <w:sz w:val="32"/>
          <w:szCs w:val="32"/>
        </w:rPr>
        <w:sym w:font="Symbol" w:char="F074"/>
      </w:r>
      <w:r w:rsidR="00B538D8">
        <w:rPr>
          <w:b/>
          <w:bCs/>
          <w:sz w:val="32"/>
          <w:szCs w:val="32"/>
        </w:rPr>
        <w:t>)</w:t>
      </w:r>
    </w:p>
    <w:p w14:paraId="2F831A9C" w14:textId="53A09C7A" w:rsidR="00AD0F40" w:rsidRDefault="00AD0F40"/>
    <w:p w14:paraId="539FCAF0" w14:textId="328EB2C5" w:rsidR="00AD0F40" w:rsidRDefault="00B538D8">
      <w:r>
        <w:rPr>
          <w:noProof/>
        </w:rPr>
        <w:drawing>
          <wp:inline distT="0" distB="0" distL="0" distR="0" wp14:anchorId="284D4006" wp14:editId="522BC160">
            <wp:extent cx="2585085" cy="32067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085" cy="320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A959EA" w14:textId="77777777" w:rsidR="00B538D8" w:rsidRDefault="00B538D8" w:rsidP="00B538D8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73EB452A" w14:textId="2CED3687" w:rsidR="00B538D8" w:rsidRDefault="000651F0" w:rsidP="00B538D8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740" w:dyaOrig="440" w14:anchorId="09FA3520">
          <v:shape id="_x0000_i1058" type="#_x0000_t75" alt="" style="width:87.35pt;height:22pt;mso-width-percent:0;mso-height-percent:0;mso-width-percent:0;mso-height-percent:0" o:ole="">
            <v:imagedata r:id="rId21" o:title=""/>
          </v:shape>
          <o:OLEObject Type="Embed" ProgID="Equation.DSMT4" ShapeID="_x0000_i1058" DrawAspect="Content" ObjectID="_1623231573" r:id="rId22"/>
        </w:object>
      </w:r>
    </w:p>
    <w:p w14:paraId="23C95053" w14:textId="77777777" w:rsidR="00B538D8" w:rsidRDefault="00B538D8" w:rsidP="00B538D8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7D1B4190" w14:textId="2B686ACF" w:rsidR="00B538D8" w:rsidRDefault="000651F0" w:rsidP="00B538D8">
      <w:pPr>
        <w:rPr>
          <w:sz w:val="20"/>
          <w:szCs w:val="20"/>
        </w:rPr>
      </w:pPr>
      <w:r w:rsidRPr="00077ACE">
        <w:rPr>
          <w:noProof/>
          <w:position w:val="-16"/>
          <w:sz w:val="20"/>
          <w:szCs w:val="20"/>
        </w:rPr>
        <w:object w:dxaOrig="1900" w:dyaOrig="440" w14:anchorId="5ED4CB1D">
          <v:shape id="_x0000_i1057" type="#_x0000_t75" alt="" style="width:95.35pt;height:22pt;mso-width-percent:0;mso-height-percent:0;mso-width-percent:0;mso-height-percent:0" o:ole="">
            <v:imagedata r:id="rId23" o:title=""/>
          </v:shape>
          <o:OLEObject Type="Embed" ProgID="Equation.DSMT4" ShapeID="_x0000_i1057" DrawAspect="Content" ObjectID="_1623231574" r:id="rId24"/>
        </w:object>
      </w:r>
      <w:r w:rsidR="00B538D8">
        <w:rPr>
          <w:sz w:val="20"/>
          <w:szCs w:val="20"/>
        </w:rPr>
        <w:t xml:space="preserve"> </w:t>
      </w:r>
    </w:p>
    <w:p w14:paraId="461D43BF" w14:textId="727ADC57" w:rsidR="00203426" w:rsidRDefault="000651F0" w:rsidP="00B538D8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520" w:dyaOrig="440" w14:anchorId="6BBCDFE2">
          <v:shape id="_x0000_i1056" type="#_x0000_t75" alt="" style="width:76pt;height:22pt;mso-width-percent:0;mso-height-percent:0;mso-width-percent:0;mso-height-percent:0" o:ole="">
            <v:imagedata r:id="rId25" o:title=""/>
          </v:shape>
          <o:OLEObject Type="Embed" ProgID="Equation.DSMT4" ShapeID="_x0000_i1056" DrawAspect="Content" ObjectID="_1623231575" r:id="rId26"/>
        </w:object>
      </w:r>
    </w:p>
    <w:p w14:paraId="72E4A407" w14:textId="2AFB9474" w:rsidR="00203426" w:rsidRDefault="000651F0" w:rsidP="00B538D8">
      <w:pPr>
        <w:rPr>
          <w:sz w:val="20"/>
          <w:szCs w:val="20"/>
        </w:rPr>
      </w:pPr>
      <w:r w:rsidRPr="00203426">
        <w:rPr>
          <w:noProof/>
          <w:position w:val="-14"/>
          <w:sz w:val="20"/>
          <w:szCs w:val="20"/>
        </w:rPr>
        <w:object w:dxaOrig="1800" w:dyaOrig="400" w14:anchorId="4875A398">
          <v:shape id="_x0000_i1055" type="#_x0000_t75" alt="" style="width:90pt;height:20pt;mso-width-percent:0;mso-height-percent:0;mso-width-percent:0;mso-height-percent:0" o:ole="">
            <v:imagedata r:id="rId27" o:title=""/>
          </v:shape>
          <o:OLEObject Type="Embed" ProgID="Equation.DSMT4" ShapeID="_x0000_i1055" DrawAspect="Content" ObjectID="_1623231576" r:id="rId28"/>
        </w:object>
      </w:r>
    </w:p>
    <w:p w14:paraId="107ADCEB" w14:textId="19C28B31" w:rsidR="00203426" w:rsidRDefault="000651F0" w:rsidP="00B538D8">
      <w:pPr>
        <w:rPr>
          <w:sz w:val="20"/>
          <w:szCs w:val="20"/>
        </w:rPr>
      </w:pPr>
      <w:r w:rsidRPr="00203426">
        <w:rPr>
          <w:noProof/>
          <w:position w:val="-12"/>
          <w:sz w:val="20"/>
          <w:szCs w:val="20"/>
        </w:rPr>
        <w:object w:dxaOrig="2500" w:dyaOrig="360" w14:anchorId="5479CE61">
          <v:shape id="_x0000_i1054" type="#_x0000_t75" alt="" style="width:125.35pt;height:18pt;mso-width-percent:0;mso-height-percent:0;mso-width-percent:0;mso-height-percent:0" o:ole="">
            <v:imagedata r:id="rId29" o:title=""/>
          </v:shape>
          <o:OLEObject Type="Embed" ProgID="Equation.DSMT4" ShapeID="_x0000_i1054" DrawAspect="Content" ObjectID="_1623231577" r:id="rId30"/>
        </w:object>
      </w:r>
    </w:p>
    <w:p w14:paraId="19AF211C" w14:textId="77777777" w:rsidR="00B538D8" w:rsidRDefault="000651F0" w:rsidP="00B538D8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060" w:dyaOrig="360" w14:anchorId="2481041C">
          <v:shape id="_x0000_i1053" type="#_x0000_t75" alt="" style="width:103.35pt;height:18pt;mso-width-percent:0;mso-height-percent:0;mso-width-percent:0;mso-height-percent:0" o:ole="">
            <v:imagedata r:id="rId11" o:title=""/>
          </v:shape>
          <o:OLEObject Type="Embed" ProgID="Equation.DSMT4" ShapeID="_x0000_i1053" DrawAspect="Content" ObjectID="_1623231578" r:id="rId31"/>
        </w:object>
      </w:r>
      <w:r w:rsidR="00B538D8">
        <w:rPr>
          <w:sz w:val="20"/>
          <w:szCs w:val="20"/>
        </w:rPr>
        <w:t xml:space="preserve"> </w:t>
      </w:r>
    </w:p>
    <w:p w14:paraId="6E95E2F2" w14:textId="29DE22B1" w:rsidR="00B538D8" w:rsidRDefault="000651F0" w:rsidP="00B538D8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400" w:dyaOrig="320" w14:anchorId="04876138">
          <v:shape id="_x0000_i1052" type="#_x0000_t75" alt="" style="width:120pt;height:16pt;mso-width-percent:0;mso-height-percent:0;mso-width-percent:0;mso-height-percent:0" o:ole="">
            <v:imagedata r:id="rId32" o:title=""/>
          </v:shape>
          <o:OLEObject Type="Embed" ProgID="Equation.DSMT4" ShapeID="_x0000_i1052" DrawAspect="Content" ObjectID="_1623231579" r:id="rId33"/>
        </w:object>
      </w:r>
    </w:p>
    <w:p w14:paraId="276D01FD" w14:textId="105B984F" w:rsidR="00B538D8" w:rsidRDefault="00B538D8"/>
    <w:p w14:paraId="24EED1C3" w14:textId="78F1EF1E" w:rsidR="00EB7EFA" w:rsidRDefault="00EB7EFA"/>
    <w:p w14:paraId="7292A233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for g-0</w:t>
      </w:r>
    </w:p>
    <w:p w14:paraId="7E6561A7" w14:textId="0D882829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#plots </w:t>
      </w:r>
      <w:r w:rsidR="00FD0598">
        <w:rPr>
          <w:rFonts w:ascii="Courier New" w:hAnsi="Courier New" w:cs="Courier New"/>
        </w:rPr>
        <w:t>profile</w:t>
      </w:r>
      <w:r>
        <w:rPr>
          <w:rFonts w:ascii="Courier New" w:hAnsi="Courier New" w:cs="Courier New"/>
        </w:rPr>
        <w:t xml:space="preserve"> effects</w:t>
      </w:r>
    </w:p>
    <w:p w14:paraId="12604FDD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oxplot(as.matrix(sim.sample[[1]][,grep("profile", colnames(sim.sample[[1]]))]))</w:t>
      </w:r>
    </w:p>
    <w:p w14:paraId="13E47F12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h=0)</w:t>
      </w:r>
    </w:p>
    <w:p w14:paraId="3FEB8857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9DA514A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aph vs profile effect</w:t>
      </w:r>
    </w:p>
    <w:p w14:paraId="576D5BFF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veLogPeakHeight = data.df %&gt;%</w:t>
      </w:r>
    </w:p>
    <w:p w14:paraId="196F36DB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group_by(prof) %&gt;%</w:t>
      </w:r>
    </w:p>
    <w:p w14:paraId="5A9834A4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 xml:space="preserve">      summarise(alph = mean(log(obs), na.rm = TRUE)) %&gt;%</w:t>
      </w:r>
    </w:p>
    <w:p w14:paraId="1C28638D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pull(alph)</w:t>
      </w:r>
    </w:p>
    <w:p w14:paraId="547FE83F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9FD926D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locus effect vs aph</w:t>
      </w:r>
    </w:p>
    <w:p w14:paraId="1FE73BC3" w14:textId="30CD25A9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aveLogPeakHeight, colMeans(sim.sample[[1]][,grep("profile", colnames(sim.sample[[1]]))]), xlab = "log(aph)", ylab = "profile effect (tau_c)")</w:t>
      </w:r>
    </w:p>
    <w:p w14:paraId="492A8CA0" w14:textId="77777777" w:rsidR="004915ED" w:rsidRDefault="004915ED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04EC6B5B" w14:textId="0061B3DD" w:rsidR="00ED6C09" w:rsidRPr="004915ED" w:rsidRDefault="004915ED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observed vs expected peak heights</w:t>
      </w:r>
    </w:p>
    <w:p w14:paraId="2CEDA828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data.df$obs), log10(colMeans(sim.sample[[1]][,grep("pred", colnames(sim.sample[[1]]))])), xlab="log10(Observed height)", ylab="log10(expected height)", main="", xlim=c(2,5), ylim=c(2,5))</w:t>
      </w:r>
    </w:p>
    <w:p w14:paraId="3458E072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coef = c(0,1))</w:t>
      </w:r>
    </w:p>
    <w:p w14:paraId="44F829F3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746F4476" w14:textId="6BA258BA" w:rsidR="00EB7EFA" w:rsidRDefault="00EB7EFA"/>
    <w:p w14:paraId="4E32CD22" w14:textId="7CDF286B" w:rsidR="00EB7EFA" w:rsidRDefault="00EB7EFA">
      <w:r w:rsidRPr="00EB7EFA">
        <w:rPr>
          <w:noProof/>
        </w:rPr>
        <w:drawing>
          <wp:inline distT="0" distB="0" distL="0" distR="0" wp14:anchorId="7F555D65" wp14:editId="6ABA7D2A">
            <wp:extent cx="5731510" cy="153035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3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E9113" w14:textId="67B057A6" w:rsidR="00ED6C09" w:rsidRDefault="00ED6C09"/>
    <w:p w14:paraId="731F5BA9" w14:textId="0160393C" w:rsidR="00ED6C09" w:rsidRDefault="00ED6C09">
      <w:r>
        <w:rPr>
          <w:noProof/>
        </w:rPr>
        <w:drawing>
          <wp:inline distT="0" distB="0" distL="0" distR="0" wp14:anchorId="1C1A6143" wp14:editId="3216F23C">
            <wp:extent cx="5731510" cy="3517265"/>
            <wp:effectExtent l="0" t="0" r="254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05D0E" w14:textId="39DBC6E2" w:rsidR="00ED6C09" w:rsidRDefault="00ED6C09"/>
    <w:p w14:paraId="3F699515" w14:textId="7B1BA8C2" w:rsidR="00ED6C09" w:rsidRDefault="004915ED">
      <w:r>
        <w:rPr>
          <w:noProof/>
        </w:rPr>
        <w:lastRenderedPageBreak/>
        <w:drawing>
          <wp:inline distT="0" distB="0" distL="0" distR="0" wp14:anchorId="6F260F96" wp14:editId="3E4CE996">
            <wp:extent cx="5731510" cy="5702935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D3D9E" w14:textId="6C6A19B6" w:rsidR="00ED6C09" w:rsidRDefault="00ED6C09"/>
    <w:p w14:paraId="3D694ECF" w14:textId="0C012010" w:rsidR="00ED6C09" w:rsidRDefault="00ED6C09">
      <w:r>
        <w:br w:type="page"/>
      </w:r>
    </w:p>
    <w:p w14:paraId="2237B685" w14:textId="0C8422AA" w:rsidR="00ED6C09" w:rsidRPr="00FB445F" w:rsidRDefault="00FB445F">
      <w:pPr>
        <w:rPr>
          <w:b/>
          <w:bCs/>
          <w:sz w:val="32"/>
          <w:szCs w:val="32"/>
        </w:rPr>
      </w:pPr>
      <w:r w:rsidRPr="00FB445F">
        <w:rPr>
          <w:b/>
          <w:bCs/>
          <w:sz w:val="32"/>
          <w:szCs w:val="32"/>
        </w:rPr>
        <w:lastRenderedPageBreak/>
        <w:t>g-2 (</w:t>
      </w:r>
      <w:r>
        <w:rPr>
          <w:b/>
          <w:bCs/>
          <w:sz w:val="32"/>
          <w:szCs w:val="32"/>
        </w:rPr>
        <w:t xml:space="preserve">+ </w:t>
      </w:r>
      <w:r w:rsidRPr="00FB445F">
        <w:rPr>
          <w:b/>
          <w:bCs/>
          <w:sz w:val="32"/>
          <w:szCs w:val="32"/>
        </w:rPr>
        <w:t xml:space="preserve">locus effect, </w:t>
      </w:r>
      <w:r w:rsidRPr="00FB445F">
        <w:rPr>
          <w:rFonts w:cstheme="minorHAnsi"/>
          <w:b/>
          <w:bCs/>
          <w:sz w:val="32"/>
          <w:szCs w:val="32"/>
        </w:rPr>
        <w:t>α</w:t>
      </w:r>
      <w:r w:rsidRPr="00FB445F">
        <w:rPr>
          <w:b/>
          <w:bCs/>
          <w:sz w:val="32"/>
          <w:szCs w:val="32"/>
        </w:rPr>
        <w:t>)</w:t>
      </w:r>
    </w:p>
    <w:p w14:paraId="0067B604" w14:textId="74DDB74E" w:rsidR="00ED6C09" w:rsidRDefault="00ED6C09"/>
    <w:p w14:paraId="78CE2E3C" w14:textId="16EFA68D" w:rsidR="00B06EC7" w:rsidRDefault="004D2FF9">
      <w:r>
        <w:rPr>
          <w:noProof/>
        </w:rPr>
        <w:drawing>
          <wp:inline distT="0" distB="0" distL="0" distR="0" wp14:anchorId="68A233E2" wp14:editId="22F47315">
            <wp:extent cx="5248910" cy="32797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910" cy="327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B9623D" w14:textId="77777777" w:rsidR="00B06EC7" w:rsidRDefault="00B06EC7"/>
    <w:p w14:paraId="670C3E66" w14:textId="77777777" w:rsidR="00FB445F" w:rsidRDefault="00FB445F" w:rsidP="00FB445F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5BC2ACA4" w14:textId="1086174B" w:rsidR="00FB445F" w:rsidRDefault="000651F0" w:rsidP="00FB445F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2180" w:dyaOrig="440" w14:anchorId="01CD1DF1">
          <v:shape id="_x0000_i1051" type="#_x0000_t75" alt="" style="width:109.35pt;height:22pt;mso-width-percent:0;mso-height-percent:0;mso-width-percent:0;mso-height-percent:0" o:ole="">
            <v:imagedata r:id="rId38" o:title=""/>
          </v:shape>
          <o:OLEObject Type="Embed" ProgID="Equation.DSMT4" ShapeID="_x0000_i1051" DrawAspect="Content" ObjectID="_1623231580" r:id="rId39"/>
        </w:object>
      </w:r>
    </w:p>
    <w:p w14:paraId="5665E465" w14:textId="77777777" w:rsidR="00FB445F" w:rsidRDefault="00FB445F" w:rsidP="00FB445F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1DF7E836" w14:textId="1735BE1A" w:rsidR="00FB445F" w:rsidRDefault="000651F0" w:rsidP="00FB445F">
      <w:pPr>
        <w:rPr>
          <w:sz w:val="20"/>
          <w:szCs w:val="20"/>
        </w:rPr>
      </w:pPr>
      <w:r w:rsidRPr="00077ACE">
        <w:rPr>
          <w:noProof/>
          <w:position w:val="-16"/>
          <w:sz w:val="20"/>
          <w:szCs w:val="20"/>
        </w:rPr>
        <w:object w:dxaOrig="1900" w:dyaOrig="440" w14:anchorId="350254C8">
          <v:shape id="_x0000_i1050" type="#_x0000_t75" alt="" style="width:95.35pt;height:22pt;mso-width-percent:0;mso-height-percent:0;mso-width-percent:0;mso-height-percent:0" o:ole="">
            <v:imagedata r:id="rId40" o:title=""/>
          </v:shape>
          <o:OLEObject Type="Embed" ProgID="Equation.DSMT4" ShapeID="_x0000_i1050" DrawAspect="Content" ObjectID="_1623231581" r:id="rId41"/>
        </w:object>
      </w:r>
      <w:r w:rsidR="00FB445F">
        <w:rPr>
          <w:sz w:val="20"/>
          <w:szCs w:val="20"/>
        </w:rPr>
        <w:t xml:space="preserve"> </w:t>
      </w:r>
    </w:p>
    <w:p w14:paraId="4A941A36" w14:textId="77777777" w:rsidR="00FB445F" w:rsidRDefault="000651F0" w:rsidP="00FB445F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520" w:dyaOrig="440" w14:anchorId="357B5945">
          <v:shape id="_x0000_i1049" type="#_x0000_t75" alt="" style="width:76pt;height:22pt;mso-width-percent:0;mso-height-percent:0;mso-width-percent:0;mso-height-percent:0" o:ole="">
            <v:imagedata r:id="rId25" o:title=""/>
          </v:shape>
          <o:OLEObject Type="Embed" ProgID="Equation.DSMT4" ShapeID="_x0000_i1049" DrawAspect="Content" ObjectID="_1623231582" r:id="rId42"/>
        </w:object>
      </w:r>
    </w:p>
    <w:p w14:paraId="2EBE651B" w14:textId="77777777" w:rsidR="00FB445F" w:rsidRDefault="000651F0" w:rsidP="00FB445F">
      <w:pPr>
        <w:rPr>
          <w:sz w:val="20"/>
          <w:szCs w:val="20"/>
        </w:rPr>
      </w:pPr>
      <w:r w:rsidRPr="00203426">
        <w:rPr>
          <w:noProof/>
          <w:position w:val="-14"/>
          <w:sz w:val="20"/>
          <w:szCs w:val="20"/>
        </w:rPr>
        <w:object w:dxaOrig="1800" w:dyaOrig="400" w14:anchorId="581C8A06">
          <v:shape id="_x0000_i1048" type="#_x0000_t75" alt="" style="width:90pt;height:20pt;mso-width-percent:0;mso-height-percent:0;mso-width-percent:0;mso-height-percent:0" o:ole="">
            <v:imagedata r:id="rId27" o:title=""/>
          </v:shape>
          <o:OLEObject Type="Embed" ProgID="Equation.DSMT4" ShapeID="_x0000_i1048" DrawAspect="Content" ObjectID="_1623231583" r:id="rId43"/>
        </w:object>
      </w:r>
    </w:p>
    <w:p w14:paraId="59398E54" w14:textId="3E151EA7" w:rsidR="00FB445F" w:rsidRDefault="000651F0" w:rsidP="00FB445F">
      <w:pPr>
        <w:rPr>
          <w:sz w:val="20"/>
          <w:szCs w:val="20"/>
        </w:rPr>
      </w:pPr>
      <w:r w:rsidRPr="00203426">
        <w:rPr>
          <w:noProof/>
          <w:position w:val="-12"/>
          <w:sz w:val="20"/>
          <w:szCs w:val="20"/>
        </w:rPr>
        <w:object w:dxaOrig="2500" w:dyaOrig="360" w14:anchorId="59E7FFD7">
          <v:shape id="_x0000_i1047" type="#_x0000_t75" alt="" style="width:125.35pt;height:18pt;mso-width-percent:0;mso-height-percent:0;mso-width-percent:0;mso-height-percent:0" o:ole="">
            <v:imagedata r:id="rId29" o:title=""/>
          </v:shape>
          <o:OLEObject Type="Embed" ProgID="Equation.DSMT4" ShapeID="_x0000_i1047" DrawAspect="Content" ObjectID="_1623231584" r:id="rId44"/>
        </w:object>
      </w:r>
    </w:p>
    <w:p w14:paraId="4B45D1AC" w14:textId="29CDC1CD" w:rsidR="00FB445F" w:rsidRDefault="000651F0" w:rsidP="00FB445F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540" w:dyaOrig="440" w14:anchorId="5C9D246A">
          <v:shape id="_x0000_i1046" type="#_x0000_t75" alt="" style="width:77.35pt;height:22pt;mso-width-percent:0;mso-height-percent:0;mso-width-percent:0;mso-height-percent:0" o:ole="">
            <v:imagedata r:id="rId45" o:title=""/>
          </v:shape>
          <o:OLEObject Type="Embed" ProgID="Equation.DSMT4" ShapeID="_x0000_i1046" DrawAspect="Content" ObjectID="_1623231585" r:id="rId46"/>
        </w:object>
      </w:r>
    </w:p>
    <w:p w14:paraId="77C9C46B" w14:textId="443C87C8" w:rsidR="00FB445F" w:rsidRDefault="000651F0" w:rsidP="00FB445F">
      <w:pPr>
        <w:rPr>
          <w:sz w:val="20"/>
          <w:szCs w:val="20"/>
        </w:rPr>
      </w:pPr>
      <w:r w:rsidRPr="00203426">
        <w:rPr>
          <w:noProof/>
          <w:position w:val="-14"/>
          <w:sz w:val="20"/>
          <w:szCs w:val="20"/>
        </w:rPr>
        <w:object w:dxaOrig="1820" w:dyaOrig="400" w14:anchorId="25FF3726">
          <v:shape id="_x0000_i1045" type="#_x0000_t75" alt="" style="width:91.35pt;height:20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23231586" r:id="rId48"/>
        </w:object>
      </w:r>
    </w:p>
    <w:p w14:paraId="5590905E" w14:textId="73CB89E6" w:rsidR="00FB445F" w:rsidRDefault="000651F0" w:rsidP="00FB445F">
      <w:pPr>
        <w:rPr>
          <w:sz w:val="20"/>
          <w:szCs w:val="20"/>
        </w:rPr>
      </w:pPr>
      <w:r w:rsidRPr="00203426">
        <w:rPr>
          <w:noProof/>
          <w:position w:val="-12"/>
          <w:sz w:val="20"/>
          <w:szCs w:val="20"/>
        </w:rPr>
        <w:object w:dxaOrig="2500" w:dyaOrig="360" w14:anchorId="4AF36DD8">
          <v:shape id="_x0000_i1044" type="#_x0000_t75" alt="" style="width:125.35pt;height:18pt;mso-width-percent:0;mso-height-percent:0;mso-width-percent:0;mso-height-percent:0" o:ole="">
            <v:imagedata r:id="rId49" o:title=""/>
          </v:shape>
          <o:OLEObject Type="Embed" ProgID="Equation.DSMT4" ShapeID="_x0000_i1044" DrawAspect="Content" ObjectID="_1623231587" r:id="rId50"/>
        </w:object>
      </w:r>
    </w:p>
    <w:p w14:paraId="10161E56" w14:textId="77777777" w:rsidR="00FB445F" w:rsidRDefault="000651F0" w:rsidP="00FB445F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060" w:dyaOrig="360" w14:anchorId="344EB805">
          <v:shape id="_x0000_i1043" type="#_x0000_t75" alt="" style="width:103.35pt;height:18pt;mso-width-percent:0;mso-height-percent:0;mso-width-percent:0;mso-height-percent:0" o:ole="">
            <v:imagedata r:id="rId11" o:title=""/>
          </v:shape>
          <o:OLEObject Type="Embed" ProgID="Equation.DSMT4" ShapeID="_x0000_i1043" DrawAspect="Content" ObjectID="_1623231588" r:id="rId51"/>
        </w:object>
      </w:r>
      <w:r w:rsidR="00FB445F">
        <w:rPr>
          <w:sz w:val="20"/>
          <w:szCs w:val="20"/>
        </w:rPr>
        <w:t xml:space="preserve"> </w:t>
      </w:r>
    </w:p>
    <w:p w14:paraId="3B967959" w14:textId="71ABC549" w:rsidR="00FB445F" w:rsidRDefault="000651F0" w:rsidP="00FB445F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400" w:dyaOrig="320" w14:anchorId="4AF65448">
          <v:shape id="_x0000_i1042" type="#_x0000_t75" alt="" style="width:120pt;height:16pt;mso-width-percent:0;mso-height-percent:0;mso-width-percent:0;mso-height-percent:0" o:ole="">
            <v:imagedata r:id="rId52" o:title=""/>
          </v:shape>
          <o:OLEObject Type="Embed" ProgID="Equation.DSMT4" ShapeID="_x0000_i1042" DrawAspect="Content" ObjectID="_1623231589" r:id="rId53"/>
        </w:object>
      </w:r>
    </w:p>
    <w:p w14:paraId="42D82CF8" w14:textId="62763018" w:rsidR="00ED6C09" w:rsidRDefault="00ED6C09"/>
    <w:p w14:paraId="6B1FE627" w14:textId="27F79FAF" w:rsidR="00FB445F" w:rsidRDefault="00FB445F"/>
    <w:p w14:paraId="5132B3A3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>#for g-2</w:t>
      </w:r>
    </w:p>
    <w:p w14:paraId="2122509B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locus effects</w:t>
      </w:r>
    </w:p>
    <w:p w14:paraId="3C7AFC5C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oxplot(as.matrix(sim.sample[[1]][,grep("alpha.locus", colnames(sim.sample[[1]]))]))</w:t>
      </w:r>
    </w:p>
    <w:p w14:paraId="55303C26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h=0)</w:t>
      </w:r>
    </w:p>
    <w:p w14:paraId="368058C5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61B5BFDC" w14:textId="382C0067" w:rsidR="00FF14DD" w:rsidRDefault="00FF14DD"/>
    <w:p w14:paraId="0948D27E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aph_perlocus vs profile effect</w:t>
      </w:r>
    </w:p>
    <w:p w14:paraId="49BFDB6D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veLogPeakHeightPerLocus = data.df %&gt;%</w:t>
      </w:r>
    </w:p>
    <w:p w14:paraId="6051D284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group_by(loc) %&gt;%</w:t>
      </w:r>
    </w:p>
    <w:p w14:paraId="3E05FDB3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summarise(alph = mean(log(obs), na.rm = TRUE)) %&gt;%</w:t>
      </w:r>
    </w:p>
    <w:p w14:paraId="06E29D83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pull(alph)</w:t>
      </w:r>
    </w:p>
    <w:p w14:paraId="3EC16A21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1D114F07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locus effect vs aph</w:t>
      </w:r>
    </w:p>
    <w:p w14:paraId="3C118D9E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aveLogPeakHeightPerLocus , colMeans(sim.sample[[1]][,grep("alpha.locus", colnames(sim.sample[[1]]))]), xlab = "log(aph by locus)", ylab = "locus effect (alpha_l)")</w:t>
      </w:r>
    </w:p>
    <w:p w14:paraId="0B183A6D" w14:textId="0872CA95" w:rsidR="00B06EC7" w:rsidRDefault="00B06EC7"/>
    <w:p w14:paraId="36D263FC" w14:textId="77777777" w:rsidR="00B06EC7" w:rsidRDefault="00B06EC7"/>
    <w:p w14:paraId="7FA3550E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5B7F2845" w14:textId="76FA2155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observed vs expected peak heights</w:t>
      </w:r>
    </w:p>
    <w:p w14:paraId="0D6648B5" w14:textId="50294D16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data.df$obs), log10(colMeans(sim.sample[[1]][,grep("pred", colnames(sim.sample[[1]]))])), xlab="log10(Observed height)", ylab="log10(expected height)", main="", xlim=c(2,5), ylim=c(2,5))</w:t>
      </w:r>
    </w:p>
    <w:p w14:paraId="27FFF9F5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coef = c(0,1))</w:t>
      </w:r>
    </w:p>
    <w:p w14:paraId="748962C8" w14:textId="77777777" w:rsidR="00FF14DD" w:rsidRDefault="00FF14DD"/>
    <w:p w14:paraId="09EFDBF2" w14:textId="163ABAFE" w:rsidR="00FF14DD" w:rsidRDefault="00FF14DD">
      <w:r>
        <w:rPr>
          <w:noProof/>
        </w:rPr>
        <w:drawing>
          <wp:inline distT="0" distB="0" distL="0" distR="0" wp14:anchorId="04F7A48A" wp14:editId="0DB759D9">
            <wp:extent cx="5731510" cy="3980180"/>
            <wp:effectExtent l="0" t="0" r="254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8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46987" w14:textId="1DF15648" w:rsidR="00B06EC7" w:rsidRDefault="00B06EC7"/>
    <w:p w14:paraId="4E87D3C2" w14:textId="736EFDCC" w:rsidR="00B06EC7" w:rsidRDefault="00B06EC7">
      <w:r>
        <w:rPr>
          <w:noProof/>
        </w:rPr>
        <w:drawing>
          <wp:inline distT="0" distB="0" distL="0" distR="0" wp14:anchorId="55E66014" wp14:editId="57911211">
            <wp:extent cx="5731510" cy="3517265"/>
            <wp:effectExtent l="0" t="0" r="254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B8355" w14:textId="6A23CFE5" w:rsidR="00B06EC7" w:rsidRDefault="00B06EC7"/>
    <w:p w14:paraId="7AEB83CB" w14:textId="52C986FC" w:rsidR="00B06EC7" w:rsidRDefault="00B06EC7">
      <w:r>
        <w:rPr>
          <w:noProof/>
        </w:rPr>
        <w:lastRenderedPageBreak/>
        <w:drawing>
          <wp:inline distT="0" distB="0" distL="0" distR="0" wp14:anchorId="437FFF8D" wp14:editId="0833C587">
            <wp:extent cx="5731510" cy="5702935"/>
            <wp:effectExtent l="0" t="0" r="254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C48D7" w14:textId="410665A4" w:rsidR="00BE2885" w:rsidRDefault="00BE2885">
      <w:r>
        <w:br w:type="page"/>
      </w:r>
    </w:p>
    <w:p w14:paraId="0255B400" w14:textId="12B0E454" w:rsidR="00BE2885" w:rsidRPr="00FB445F" w:rsidRDefault="00BE2885" w:rsidP="00BE2885">
      <w:pPr>
        <w:rPr>
          <w:b/>
          <w:bCs/>
          <w:sz w:val="32"/>
          <w:szCs w:val="32"/>
        </w:rPr>
      </w:pPr>
      <w:r w:rsidRPr="00FB445F">
        <w:rPr>
          <w:b/>
          <w:bCs/>
          <w:sz w:val="32"/>
          <w:szCs w:val="32"/>
        </w:rPr>
        <w:lastRenderedPageBreak/>
        <w:t>g-</w:t>
      </w:r>
      <w:r>
        <w:rPr>
          <w:b/>
          <w:bCs/>
          <w:sz w:val="32"/>
          <w:szCs w:val="32"/>
        </w:rPr>
        <w:t>3</w:t>
      </w:r>
      <w:r w:rsidRPr="00FB445F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+ dye</w:t>
      </w:r>
      <w:r w:rsidRPr="00FB445F">
        <w:rPr>
          <w:b/>
          <w:bCs/>
          <w:sz w:val="32"/>
          <w:szCs w:val="32"/>
        </w:rPr>
        <w:t xml:space="preserve"> effect, </w:t>
      </w:r>
      <w:r>
        <w:rPr>
          <w:rFonts w:cstheme="minorHAnsi"/>
          <w:b/>
          <w:bCs/>
          <w:sz w:val="32"/>
          <w:szCs w:val="32"/>
        </w:rPr>
        <w:t xml:space="preserve">δ </w:t>
      </w:r>
      <w:r w:rsidR="00A933D1">
        <w:rPr>
          <w:rFonts w:cstheme="minorHAnsi"/>
          <w:b/>
          <w:bCs/>
          <w:sz w:val="32"/>
          <w:szCs w:val="32"/>
        </w:rPr>
        <w:t>+</w:t>
      </w:r>
      <w:r>
        <w:rPr>
          <w:rFonts w:cstheme="minorHAnsi"/>
          <w:b/>
          <w:bCs/>
          <w:sz w:val="32"/>
          <w:szCs w:val="32"/>
        </w:rPr>
        <w:t xml:space="preserve"> dose, X</w:t>
      </w:r>
      <w:r w:rsidRPr="00FB445F">
        <w:rPr>
          <w:b/>
          <w:bCs/>
          <w:sz w:val="32"/>
          <w:szCs w:val="32"/>
        </w:rPr>
        <w:t>)</w:t>
      </w:r>
    </w:p>
    <w:p w14:paraId="2CE70485" w14:textId="77777777" w:rsidR="00BE2885" w:rsidRDefault="00BE2885" w:rsidP="00BE2885"/>
    <w:p w14:paraId="35A535B7" w14:textId="0458E57F" w:rsidR="00BE2885" w:rsidRDefault="00A933D1" w:rsidP="00BE2885">
      <w:r>
        <w:rPr>
          <w:noProof/>
        </w:rPr>
        <w:drawing>
          <wp:inline distT="0" distB="0" distL="0" distR="0" wp14:anchorId="615D9FA8" wp14:editId="4094DBD7">
            <wp:extent cx="5602626" cy="36004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6935" cy="36032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0A7E55" w14:textId="77777777" w:rsidR="00BE2885" w:rsidRDefault="00BE2885" w:rsidP="00BE2885"/>
    <w:p w14:paraId="139D35FC" w14:textId="77777777" w:rsidR="00BE2885" w:rsidRDefault="00BE2885" w:rsidP="00BE2885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112CB361" w14:textId="623285BE" w:rsidR="00BE2885" w:rsidRDefault="000651F0" w:rsidP="00BE2885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5100" w:dyaOrig="440" w14:anchorId="260F90D7">
          <v:shape id="_x0000_i1041" type="#_x0000_t75" alt="" style="width:255.35pt;height:22pt;mso-width-percent:0;mso-height-percent:0;mso-width-percent:0;mso-height-percent:0" o:ole="">
            <v:imagedata r:id="rId58" o:title=""/>
          </v:shape>
          <o:OLEObject Type="Embed" ProgID="Equation.DSMT4" ShapeID="_x0000_i1041" DrawAspect="Content" ObjectID="_1623231590" r:id="rId59"/>
        </w:object>
      </w:r>
    </w:p>
    <w:p w14:paraId="7AEA57DE" w14:textId="77777777" w:rsidR="00BE2885" w:rsidRDefault="00BE2885" w:rsidP="00BE2885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0B39D25E" w14:textId="00295F75" w:rsidR="00BE2885" w:rsidRDefault="000651F0" w:rsidP="00BE2885">
      <w:pPr>
        <w:rPr>
          <w:sz w:val="20"/>
          <w:szCs w:val="20"/>
        </w:rPr>
      </w:pPr>
      <w:r w:rsidRPr="00077ACE">
        <w:rPr>
          <w:noProof/>
          <w:position w:val="-16"/>
          <w:sz w:val="20"/>
          <w:szCs w:val="20"/>
        </w:rPr>
        <w:object w:dxaOrig="1900" w:dyaOrig="440" w14:anchorId="3E344FAA">
          <v:shape id="_x0000_i1040" type="#_x0000_t75" alt="" style="width:95.35pt;height:22pt;mso-width-percent:0;mso-height-percent:0;mso-width-percent:0;mso-height-percent:0" o:ole="">
            <v:imagedata r:id="rId60" o:title=""/>
          </v:shape>
          <o:OLEObject Type="Embed" ProgID="Equation.DSMT4" ShapeID="_x0000_i1040" DrawAspect="Content" ObjectID="_1623231591" r:id="rId61"/>
        </w:object>
      </w:r>
      <w:r w:rsidR="00BE2885">
        <w:rPr>
          <w:sz w:val="20"/>
          <w:szCs w:val="20"/>
        </w:rPr>
        <w:t xml:space="preserve"> </w:t>
      </w:r>
    </w:p>
    <w:p w14:paraId="44481739" w14:textId="77777777" w:rsidR="00BE2885" w:rsidRDefault="000651F0" w:rsidP="00BE2885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520" w:dyaOrig="440" w14:anchorId="77E0F223">
          <v:shape id="_x0000_i1039" type="#_x0000_t75" alt="" style="width:76pt;height:22pt;mso-width-percent:0;mso-height-percent:0;mso-width-percent:0;mso-height-percent:0" o:ole="">
            <v:imagedata r:id="rId25" o:title=""/>
          </v:shape>
          <o:OLEObject Type="Embed" ProgID="Equation.DSMT4" ShapeID="_x0000_i1039" DrawAspect="Content" ObjectID="_1623231592" r:id="rId62"/>
        </w:object>
      </w:r>
    </w:p>
    <w:p w14:paraId="1CAFAC97" w14:textId="77777777" w:rsidR="00BE2885" w:rsidRDefault="000651F0" w:rsidP="00BE2885">
      <w:pPr>
        <w:rPr>
          <w:sz w:val="20"/>
          <w:szCs w:val="20"/>
        </w:rPr>
      </w:pPr>
      <w:r w:rsidRPr="00203426">
        <w:rPr>
          <w:noProof/>
          <w:position w:val="-14"/>
          <w:sz w:val="20"/>
          <w:szCs w:val="20"/>
        </w:rPr>
        <w:object w:dxaOrig="1800" w:dyaOrig="400" w14:anchorId="0BB63090">
          <v:shape id="_x0000_i1038" type="#_x0000_t75" alt="" style="width:90pt;height:20pt;mso-width-percent:0;mso-height-percent:0;mso-width-percent:0;mso-height-percent:0" o:ole="">
            <v:imagedata r:id="rId27" o:title=""/>
          </v:shape>
          <o:OLEObject Type="Embed" ProgID="Equation.DSMT4" ShapeID="_x0000_i1038" DrawAspect="Content" ObjectID="_1623231593" r:id="rId63"/>
        </w:object>
      </w:r>
    </w:p>
    <w:p w14:paraId="1A7CF041" w14:textId="77777777" w:rsidR="00BE2885" w:rsidRDefault="000651F0" w:rsidP="00BE2885">
      <w:pPr>
        <w:rPr>
          <w:sz w:val="20"/>
          <w:szCs w:val="20"/>
        </w:rPr>
      </w:pPr>
      <w:r w:rsidRPr="00203426">
        <w:rPr>
          <w:noProof/>
          <w:position w:val="-12"/>
          <w:sz w:val="20"/>
          <w:szCs w:val="20"/>
        </w:rPr>
        <w:object w:dxaOrig="2500" w:dyaOrig="360" w14:anchorId="6771C3ED">
          <v:shape id="_x0000_i1037" type="#_x0000_t75" alt="" style="width:125.35pt;height:18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623231594" r:id="rId64"/>
        </w:object>
      </w:r>
    </w:p>
    <w:p w14:paraId="4619A775" w14:textId="77777777" w:rsidR="00BE2885" w:rsidRDefault="000651F0" w:rsidP="00BE2885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540" w:dyaOrig="440" w14:anchorId="12763D1B">
          <v:shape id="_x0000_i1036" type="#_x0000_t75" alt="" style="width:77.35pt;height:22pt;mso-width-percent:0;mso-height-percent:0;mso-width-percent:0;mso-height-percent:0" o:ole="">
            <v:imagedata r:id="rId45" o:title=""/>
          </v:shape>
          <o:OLEObject Type="Embed" ProgID="Equation.DSMT4" ShapeID="_x0000_i1036" DrawAspect="Content" ObjectID="_1623231595" r:id="rId65"/>
        </w:object>
      </w:r>
    </w:p>
    <w:p w14:paraId="613A1608" w14:textId="77777777" w:rsidR="00BE2885" w:rsidRDefault="000651F0" w:rsidP="00BE2885">
      <w:pPr>
        <w:rPr>
          <w:sz w:val="20"/>
          <w:szCs w:val="20"/>
        </w:rPr>
      </w:pPr>
      <w:r w:rsidRPr="00203426">
        <w:rPr>
          <w:noProof/>
          <w:position w:val="-14"/>
          <w:sz w:val="20"/>
          <w:szCs w:val="20"/>
        </w:rPr>
        <w:object w:dxaOrig="1820" w:dyaOrig="400" w14:anchorId="5D12FEC3">
          <v:shape id="_x0000_i1035" type="#_x0000_t75" alt="" style="width:91.35pt;height:20pt;mso-width-percent:0;mso-height-percent:0;mso-width-percent:0;mso-height-percent:0" o:ole="">
            <v:imagedata r:id="rId47" o:title=""/>
          </v:shape>
          <o:OLEObject Type="Embed" ProgID="Equation.DSMT4" ShapeID="_x0000_i1035" DrawAspect="Content" ObjectID="_1623231596" r:id="rId66"/>
        </w:object>
      </w:r>
    </w:p>
    <w:p w14:paraId="0C6C2BA4" w14:textId="21C44F51" w:rsidR="00BE2885" w:rsidRDefault="000651F0" w:rsidP="00BE2885">
      <w:pPr>
        <w:rPr>
          <w:sz w:val="20"/>
          <w:szCs w:val="20"/>
        </w:rPr>
      </w:pPr>
      <w:r w:rsidRPr="00203426">
        <w:rPr>
          <w:noProof/>
          <w:position w:val="-12"/>
          <w:sz w:val="20"/>
          <w:szCs w:val="20"/>
        </w:rPr>
        <w:object w:dxaOrig="2500" w:dyaOrig="360" w14:anchorId="3CC46365">
          <v:shape id="_x0000_i1034" type="#_x0000_t75" alt="" style="width:125.35pt;height:18pt;mso-width-percent:0;mso-height-percent:0;mso-width-percent:0;mso-height-percent:0" o:ole="">
            <v:imagedata r:id="rId49" o:title=""/>
          </v:shape>
          <o:OLEObject Type="Embed" ProgID="Equation.DSMT4" ShapeID="_x0000_i1034" DrawAspect="Content" ObjectID="_1623231597" r:id="rId67"/>
        </w:object>
      </w:r>
    </w:p>
    <w:p w14:paraId="032397C4" w14:textId="51C67CD1" w:rsidR="00A933D1" w:rsidRDefault="000651F0" w:rsidP="00BE2885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1440" w:dyaOrig="440" w14:anchorId="0781FCAB">
          <v:shape id="_x0000_i1033" type="#_x0000_t75" alt="" style="width:1in;height:22pt;mso-width-percent:0;mso-height-percent:0;mso-width-percent:0;mso-height-percent:0" o:ole="">
            <v:imagedata r:id="rId68" o:title=""/>
          </v:shape>
          <o:OLEObject Type="Embed" ProgID="Equation.DSMT4" ShapeID="_x0000_i1033" DrawAspect="Content" ObjectID="_1623231598" r:id="rId69"/>
        </w:object>
      </w:r>
    </w:p>
    <w:p w14:paraId="67DE8C61" w14:textId="051B2C3C" w:rsidR="00A933D1" w:rsidRDefault="000651F0" w:rsidP="00A933D1">
      <w:pPr>
        <w:rPr>
          <w:sz w:val="20"/>
          <w:szCs w:val="20"/>
        </w:rPr>
      </w:pPr>
      <w:r w:rsidRPr="00203426">
        <w:rPr>
          <w:noProof/>
          <w:position w:val="-14"/>
          <w:sz w:val="20"/>
          <w:szCs w:val="20"/>
        </w:rPr>
        <w:object w:dxaOrig="1760" w:dyaOrig="400" w14:anchorId="4C6B1B52">
          <v:shape id="_x0000_i1032" type="#_x0000_t75" alt="" style="width:88pt;height:20pt;mso-width-percent:0;mso-height-percent:0;mso-width-percent:0;mso-height-percent:0" o:ole="">
            <v:imagedata r:id="rId70" o:title=""/>
          </v:shape>
          <o:OLEObject Type="Embed" ProgID="Equation.DSMT4" ShapeID="_x0000_i1032" DrawAspect="Content" ObjectID="_1623231599" r:id="rId71"/>
        </w:object>
      </w:r>
    </w:p>
    <w:p w14:paraId="5FBC60F1" w14:textId="47424CD1" w:rsidR="00A933D1" w:rsidRDefault="000651F0" w:rsidP="00A933D1">
      <w:pPr>
        <w:rPr>
          <w:sz w:val="20"/>
          <w:szCs w:val="20"/>
        </w:rPr>
      </w:pPr>
      <w:r w:rsidRPr="00A933D1">
        <w:rPr>
          <w:noProof/>
          <w:position w:val="-14"/>
          <w:sz w:val="20"/>
          <w:szCs w:val="20"/>
        </w:rPr>
        <w:object w:dxaOrig="2500" w:dyaOrig="380" w14:anchorId="4403FBC5">
          <v:shape id="_x0000_i1031" type="#_x0000_t75" alt="" style="width:125.35pt;height:19.35pt;mso-width-percent:0;mso-height-percent:0;mso-width-percent:0;mso-height-percent:0" o:ole="">
            <v:imagedata r:id="rId72" o:title=""/>
          </v:shape>
          <o:OLEObject Type="Embed" ProgID="Equation.DSMT4" ShapeID="_x0000_i1031" DrawAspect="Content" ObjectID="_1623231600" r:id="rId73"/>
        </w:object>
      </w:r>
    </w:p>
    <w:p w14:paraId="46AF415B" w14:textId="17F07C9E" w:rsidR="00A933D1" w:rsidRPr="00A933D1" w:rsidRDefault="00A933D1" w:rsidP="00BE2885">
      <w:pPr>
        <w:rPr>
          <w:rFonts w:ascii="Times New Roman" w:hAnsi="Times New Roman" w:cs="Times New Roman"/>
          <w:sz w:val="24"/>
          <w:szCs w:val="24"/>
        </w:rPr>
      </w:pPr>
      <w:r w:rsidRPr="00A933D1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A933D1">
        <w:rPr>
          <w:rFonts w:ascii="Times New Roman" w:hAnsi="Times New Roman" w:cs="Times New Roman"/>
          <w:sz w:val="24"/>
          <w:szCs w:val="24"/>
        </w:rPr>
        <w:t xml:space="preserve"> is an indicator function</w:t>
      </w:r>
    </w:p>
    <w:p w14:paraId="2CD2FA49" w14:textId="77777777" w:rsidR="00BE2885" w:rsidRDefault="000651F0" w:rsidP="00BE2885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060" w:dyaOrig="360" w14:anchorId="5525EA63">
          <v:shape id="_x0000_i1030" type="#_x0000_t75" alt="" style="width:103.35pt;height:18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623231601" r:id="rId74"/>
        </w:object>
      </w:r>
      <w:r w:rsidR="00BE2885">
        <w:rPr>
          <w:sz w:val="20"/>
          <w:szCs w:val="20"/>
        </w:rPr>
        <w:t xml:space="preserve"> </w:t>
      </w:r>
    </w:p>
    <w:p w14:paraId="34D895D7" w14:textId="0B1E98F0" w:rsidR="00BE2885" w:rsidRDefault="000651F0" w:rsidP="00BE2885">
      <w:pPr>
        <w:rPr>
          <w:sz w:val="20"/>
          <w:szCs w:val="20"/>
        </w:rPr>
      </w:pPr>
      <w:r w:rsidRPr="00077ACE">
        <w:rPr>
          <w:noProof/>
          <w:position w:val="-10"/>
          <w:sz w:val="20"/>
          <w:szCs w:val="20"/>
        </w:rPr>
        <w:object w:dxaOrig="2400" w:dyaOrig="320" w14:anchorId="2A9DC9DC">
          <v:shape id="_x0000_i1029" type="#_x0000_t75" alt="" style="width:120pt;height:16pt;mso-width-percent:0;mso-height-percent:0;mso-width-percent:0;mso-height-percent:0" o:ole="">
            <v:imagedata r:id="rId75" o:title=""/>
          </v:shape>
          <o:OLEObject Type="Embed" ProgID="Equation.DSMT4" ShapeID="_x0000_i1029" DrawAspect="Content" ObjectID="_1623231602" r:id="rId76"/>
        </w:object>
      </w:r>
    </w:p>
    <w:p w14:paraId="2D7614FA" w14:textId="1BBFED14" w:rsidR="00BE2885" w:rsidRDefault="00BE2885"/>
    <w:p w14:paraId="35622F3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for g-3</w:t>
      </w:r>
    </w:p>
    <w:p w14:paraId="12B9DE0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dye effects</w:t>
      </w:r>
    </w:p>
    <w:p w14:paraId="7F873084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boxplot(as.matrix(sim.sample[[1]][,grep("gamma.dye", colnames(sim.sample[[1]]))]))</w:t>
      </w:r>
    </w:p>
    <w:p w14:paraId="005D3BD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h=0)</w:t>
      </w:r>
    </w:p>
    <w:p w14:paraId="2CF6E285" w14:textId="7671FCAE" w:rsidR="009B5961" w:rsidRDefault="009B5961"/>
    <w:p w14:paraId="7DDD9AC3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39871ED4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aph_perdye vs profile effect</w:t>
      </w:r>
    </w:p>
    <w:p w14:paraId="0FB68BC0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veLogPeakHeightPerDye = data.df %&gt;%</w:t>
      </w:r>
    </w:p>
    <w:p w14:paraId="691C0B5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group_by(dye) %&gt;%</w:t>
      </w:r>
    </w:p>
    <w:p w14:paraId="73EB99C3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summarise(alph = mean(log(obs), na.rm = TRUE)) %&gt;%</w:t>
      </w:r>
    </w:p>
    <w:p w14:paraId="3076BE89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pull(alph)</w:t>
      </w:r>
    </w:p>
    <w:p w14:paraId="56784870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5F7FD324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locus effect vs aph</w:t>
      </w:r>
    </w:p>
    <w:p w14:paraId="45D3FFD8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aveLogPeakHeightPerDye , colMeans(sim.sample[[1]][,grep("gamma.dye", colnames(sim.sample[[1]]))]), xlab = "log(aph by dye)", ylab = "dye effect (delta_l)")</w:t>
      </w:r>
    </w:p>
    <w:p w14:paraId="710ACD4B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observed vs expected peak heights</w:t>
      </w:r>
    </w:p>
    <w:p w14:paraId="4672AF8E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data.df$obs), log10(colMeans(sim.sample[[1]][,grep("pred", colnames(sim.sample[[1]]))])), xlab="log10(Observed height)", ylab="log10(expected height)", main="", xlim=c(2,5), ylim=c(2,5))</w:t>
      </w:r>
    </w:p>
    <w:p w14:paraId="38C5B76C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coef = c(0,1))</w:t>
      </w:r>
    </w:p>
    <w:p w14:paraId="0DF7A7A9" w14:textId="77777777" w:rsidR="009B5961" w:rsidRDefault="009B5961"/>
    <w:p w14:paraId="046589D2" w14:textId="4664E3F4" w:rsidR="009B5961" w:rsidRDefault="009B5961"/>
    <w:p w14:paraId="2789D6FE" w14:textId="3CC271D7" w:rsidR="009B5961" w:rsidRDefault="009B5961">
      <w:r>
        <w:rPr>
          <w:noProof/>
        </w:rPr>
        <w:lastRenderedPageBreak/>
        <w:drawing>
          <wp:inline distT="0" distB="0" distL="0" distR="0" wp14:anchorId="66FDC95B" wp14:editId="748AA2B1">
            <wp:extent cx="5731510" cy="3517265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61D73" w14:textId="2E061CE4" w:rsidR="009B5961" w:rsidRDefault="009B5961"/>
    <w:p w14:paraId="3B8F18FE" w14:textId="330718BE" w:rsidR="009B5961" w:rsidRDefault="009B5961">
      <w:r>
        <w:rPr>
          <w:noProof/>
        </w:rPr>
        <w:drawing>
          <wp:inline distT="0" distB="0" distL="0" distR="0" wp14:anchorId="2E0CCAD9" wp14:editId="36ECBC78">
            <wp:extent cx="5731510" cy="3517265"/>
            <wp:effectExtent l="0" t="0" r="254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D0000" w14:textId="719F1B9E" w:rsidR="009B5961" w:rsidRDefault="009B5961"/>
    <w:p w14:paraId="7FF36A51" w14:textId="2CC7072F" w:rsidR="009B5961" w:rsidRDefault="00701E27">
      <w:r>
        <w:rPr>
          <w:noProof/>
        </w:rPr>
        <w:lastRenderedPageBreak/>
        <w:drawing>
          <wp:inline distT="0" distB="0" distL="0" distR="0" wp14:anchorId="0536E06D" wp14:editId="2504EAE3">
            <wp:extent cx="5731510" cy="5702935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5503" w14:textId="32A9441C" w:rsidR="000D3BB4" w:rsidRDefault="000D3BB4"/>
    <w:p w14:paraId="22A6AEDB" w14:textId="08047237" w:rsidR="00AC4FD8" w:rsidRDefault="00AC4FD8">
      <w:r>
        <w:br w:type="page"/>
      </w:r>
    </w:p>
    <w:p w14:paraId="2E2A748F" w14:textId="60B2D9F9" w:rsidR="00AC4FD8" w:rsidRPr="00FB445F" w:rsidRDefault="00AC4FD8" w:rsidP="00AC4FD8">
      <w:pPr>
        <w:rPr>
          <w:b/>
          <w:bCs/>
          <w:sz w:val="32"/>
          <w:szCs w:val="32"/>
        </w:rPr>
      </w:pPr>
      <w:r w:rsidRPr="00FB445F">
        <w:rPr>
          <w:b/>
          <w:bCs/>
          <w:sz w:val="32"/>
          <w:szCs w:val="32"/>
        </w:rPr>
        <w:lastRenderedPageBreak/>
        <w:t>g-</w:t>
      </w:r>
      <w:r>
        <w:rPr>
          <w:b/>
          <w:bCs/>
          <w:sz w:val="32"/>
          <w:szCs w:val="32"/>
        </w:rPr>
        <w:t>4</w:t>
      </w:r>
      <w:r w:rsidRPr="00FB445F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+ variance effect, V</w:t>
      </w:r>
      <w:r w:rsidRPr="00FB445F">
        <w:rPr>
          <w:b/>
          <w:bCs/>
          <w:sz w:val="32"/>
          <w:szCs w:val="32"/>
        </w:rPr>
        <w:t>)</w:t>
      </w:r>
    </w:p>
    <w:p w14:paraId="2D9E54DD" w14:textId="48611EC4" w:rsidR="000D3BB4" w:rsidRDefault="000D3BB4"/>
    <w:p w14:paraId="50E621F7" w14:textId="7E7F0550" w:rsidR="00AC4FD8" w:rsidRPr="00AC4FD8" w:rsidRDefault="00AC4FD8">
      <w:pPr>
        <w:rPr>
          <w:sz w:val="36"/>
          <w:szCs w:val="36"/>
        </w:rPr>
      </w:pPr>
      <w:r w:rsidRPr="00AC4FD8">
        <w:rPr>
          <w:sz w:val="36"/>
          <w:szCs w:val="36"/>
          <w:highlight w:val="yellow"/>
        </w:rPr>
        <w:t>Not sure what the panel plot looks like for this????</w:t>
      </w:r>
    </w:p>
    <w:p w14:paraId="69FBB83C" w14:textId="78D7BE78" w:rsidR="00AC4FD8" w:rsidRDefault="00AC4FD8"/>
    <w:p w14:paraId="3E7A6538" w14:textId="77777777" w:rsidR="00AC4FD8" w:rsidRDefault="00AC4FD8" w:rsidP="00AC4FD8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7889DD92" w14:textId="77777777" w:rsidR="00AC4FD8" w:rsidRDefault="000651F0" w:rsidP="00AC4FD8">
      <w:pPr>
        <w:rPr>
          <w:sz w:val="20"/>
          <w:szCs w:val="20"/>
        </w:rPr>
      </w:pPr>
      <w:r w:rsidRPr="00554659">
        <w:rPr>
          <w:noProof/>
          <w:position w:val="-16"/>
          <w:sz w:val="20"/>
          <w:szCs w:val="20"/>
        </w:rPr>
        <w:object w:dxaOrig="5100" w:dyaOrig="440" w14:anchorId="1BA82CA6">
          <v:shape id="_x0000_i1028" type="#_x0000_t75" alt="" style="width:255.35pt;height:22pt;mso-width-percent:0;mso-height-percent:0;mso-width-percent:0;mso-height-percent:0" o:ole="">
            <v:imagedata r:id="rId58" o:title=""/>
          </v:shape>
          <o:OLEObject Type="Embed" ProgID="Equation.DSMT4" ShapeID="_x0000_i1028" DrawAspect="Content" ObjectID="_1623231603" r:id="rId80"/>
        </w:object>
      </w:r>
    </w:p>
    <w:p w14:paraId="5C062E23" w14:textId="056C2FE3" w:rsidR="00AC4FD8" w:rsidRDefault="00AC4FD8" w:rsidP="00AC4FD8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2275DAC1" w14:textId="39763C66" w:rsidR="00253F9C" w:rsidRDefault="000651F0" w:rsidP="00AC4FD8">
      <w:pPr>
        <w:rPr>
          <w:sz w:val="20"/>
          <w:szCs w:val="20"/>
        </w:rPr>
      </w:pPr>
      <w:r w:rsidRPr="00253F9C">
        <w:rPr>
          <w:noProof/>
          <w:position w:val="-64"/>
          <w:sz w:val="20"/>
          <w:szCs w:val="20"/>
        </w:rPr>
        <w:object w:dxaOrig="1200" w:dyaOrig="1060" w14:anchorId="1288F761">
          <v:shape id="_x0000_i1027" type="#_x0000_t75" alt="" style="width:60pt;height:53.35pt;mso-width-percent:0;mso-height-percent:0;mso-width-percent:0;mso-height-percent:0" o:ole="">
            <v:imagedata r:id="rId81" o:title=""/>
          </v:shape>
          <o:OLEObject Type="Embed" ProgID="Equation.DSMT4" ShapeID="_x0000_i1027" DrawAspect="Content" ObjectID="_1623231604" r:id="rId82"/>
        </w:object>
      </w:r>
      <w:r w:rsidR="00253F9C">
        <w:rPr>
          <w:sz w:val="20"/>
          <w:szCs w:val="20"/>
        </w:rPr>
        <w:tab/>
      </w:r>
      <w:r w:rsidR="00253F9C">
        <w:rPr>
          <w:sz w:val="20"/>
          <w:szCs w:val="20"/>
        </w:rPr>
        <w:tab/>
      </w:r>
      <w:r w:rsidR="00253F9C" w:rsidRPr="00253F9C">
        <w:rPr>
          <w:rFonts w:ascii="Times New Roman" w:hAnsi="Times New Roman" w:cs="Times New Roman"/>
          <w:sz w:val="24"/>
          <w:szCs w:val="24"/>
        </w:rPr>
        <w:t xml:space="preserve">where </w:t>
      </w:r>
      <w:bookmarkStart w:id="1" w:name="MTBlankEqn"/>
      <w:r w:rsidRPr="00253F9C">
        <w:rPr>
          <w:noProof/>
          <w:position w:val="-6"/>
        </w:rPr>
        <w:object w:dxaOrig="240" w:dyaOrig="340" w14:anchorId="42D6A484">
          <v:shape id="_x0000_i1026" type="#_x0000_t75" alt="" style="width:12pt;height:17.35pt;mso-width-percent:0;mso-height-percent:0;mso-width-percent:0;mso-height-percent:0" o:ole="">
            <v:imagedata r:id="rId83" o:title=""/>
          </v:shape>
          <o:OLEObject Type="Embed" ProgID="Equation.DSMT4" ShapeID="_x0000_i1026" DrawAspect="Content" ObjectID="_1623231605" r:id="rId84"/>
        </w:object>
      </w:r>
      <w:bookmarkEnd w:id="1"/>
      <w:r w:rsidR="00253F9C" w:rsidRPr="00253F9C">
        <w:rPr>
          <w:rFonts w:ascii="Times New Roman" w:hAnsi="Times New Roman" w:cs="Times New Roman"/>
          <w:sz w:val="24"/>
          <w:szCs w:val="24"/>
        </w:rPr>
        <w:t>is the average peak height of the profile</w:t>
      </w:r>
    </w:p>
    <w:p w14:paraId="7424D78B" w14:textId="474D7DE7" w:rsidR="00AC4FD8" w:rsidRDefault="000651F0" w:rsidP="00AC4FD8">
      <w:pPr>
        <w:rPr>
          <w:sz w:val="20"/>
          <w:szCs w:val="20"/>
        </w:rPr>
      </w:pPr>
      <w:r w:rsidRPr="00077ACE">
        <w:rPr>
          <w:noProof/>
          <w:position w:val="-16"/>
          <w:sz w:val="20"/>
          <w:szCs w:val="20"/>
        </w:rPr>
        <w:object w:dxaOrig="2000" w:dyaOrig="440" w14:anchorId="1DC58B36">
          <v:shape id="_x0000_i1025" type="#_x0000_t75" alt="" style="width:100pt;height:22pt;mso-width-percent:0;mso-height-percent:0;mso-width-percent:0;mso-height-percent:0" o:ole="">
            <v:imagedata r:id="rId85" o:title=""/>
          </v:shape>
          <o:OLEObject Type="Embed" ProgID="Equation.DSMT4" ShapeID="_x0000_i1025" DrawAspect="Content" ObjectID="_1623231606" r:id="rId86"/>
        </w:object>
      </w:r>
      <w:r w:rsidR="00AC4FD8">
        <w:rPr>
          <w:sz w:val="20"/>
          <w:szCs w:val="20"/>
        </w:rPr>
        <w:t xml:space="preserve"> </w:t>
      </w:r>
    </w:p>
    <w:p w14:paraId="585D3424" w14:textId="6C2C6BD9" w:rsidR="00253F9C" w:rsidRDefault="00253F9C" w:rsidP="00AC4FD8">
      <w:pPr>
        <w:rPr>
          <w:sz w:val="20"/>
          <w:szCs w:val="20"/>
        </w:rPr>
      </w:pPr>
    </w:p>
    <w:p w14:paraId="7F32471C" w14:textId="0FFC351C" w:rsidR="00253F9C" w:rsidRPr="00253F9C" w:rsidRDefault="00253F9C" w:rsidP="00AC4FD8">
      <w:pPr>
        <w:rPr>
          <w:rFonts w:ascii="Times New Roman" w:hAnsi="Times New Roman" w:cs="Times New Roman"/>
          <w:sz w:val="24"/>
          <w:szCs w:val="24"/>
        </w:rPr>
      </w:pPr>
      <w:r w:rsidRPr="00253F9C">
        <w:rPr>
          <w:rFonts w:ascii="Times New Roman" w:hAnsi="Times New Roman" w:cs="Times New Roman"/>
          <w:sz w:val="24"/>
          <w:szCs w:val="24"/>
        </w:rPr>
        <w:t>And remainder of model is the same</w:t>
      </w:r>
    </w:p>
    <w:p w14:paraId="598E345C" w14:textId="3F7B884F" w:rsidR="00253F9C" w:rsidRDefault="00253F9C" w:rsidP="00AC4FD8">
      <w:pPr>
        <w:rPr>
          <w:sz w:val="20"/>
          <w:szCs w:val="20"/>
        </w:rPr>
      </w:pPr>
    </w:p>
    <w:p w14:paraId="136D6363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density(sim.sample[[1]][,"tau0"]), ylab="density", xlab="tau0", main="")</w:t>
      </w:r>
    </w:p>
    <w:p w14:paraId="668A9B6A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density(sim.sample[[1]][,"tau1"]), ylab="density", xlab="tau1", main="")</w:t>
      </w:r>
    </w:p>
    <w:p w14:paraId="61A7DFC6" w14:textId="004087B9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6A3810C" w14:textId="64875A88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observed vs expected peak heights</w:t>
      </w:r>
    </w:p>
    <w:p w14:paraId="55081408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data.df$obs), log10(colMeans(sim.sample[[1]][,grep("pred", colnames(sim.sample[[1]]))])), xlab="log10(Observed height)", ylab="log10(expected height)", main="", xlim=c(2,5), ylim=c(2,5))</w:t>
      </w:r>
    </w:p>
    <w:p w14:paraId="31F56341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abline(coef = c(0,1))</w:t>
      </w:r>
    </w:p>
    <w:p w14:paraId="01292535" w14:textId="499803DE" w:rsidR="00253F9C" w:rsidRDefault="00253F9C" w:rsidP="00AC4FD8">
      <w:pPr>
        <w:rPr>
          <w:sz w:val="20"/>
          <w:szCs w:val="20"/>
        </w:rPr>
      </w:pPr>
    </w:p>
    <w:p w14:paraId="67D935C9" w14:textId="31B40C2B" w:rsidR="00F663CE" w:rsidRDefault="00F663CE" w:rsidP="00AC4FD8">
      <w:pPr>
        <w:rPr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FAF773B" wp14:editId="03CB84D8">
            <wp:extent cx="5731510" cy="3517265"/>
            <wp:effectExtent l="0" t="0" r="2540" b="698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392D8" w14:textId="57ADCEE0" w:rsidR="00F663CE" w:rsidRDefault="00F663CE" w:rsidP="00AC4FD8">
      <w:pPr>
        <w:rPr>
          <w:sz w:val="20"/>
          <w:szCs w:val="20"/>
        </w:rPr>
      </w:pPr>
    </w:p>
    <w:p w14:paraId="41E65EA9" w14:textId="7583F6B2" w:rsidR="00F663CE" w:rsidRDefault="00F663CE" w:rsidP="00AC4FD8">
      <w:pPr>
        <w:rPr>
          <w:sz w:val="20"/>
          <w:szCs w:val="20"/>
        </w:rPr>
      </w:pPr>
      <w:r>
        <w:rPr>
          <w:noProof/>
        </w:rPr>
        <w:drawing>
          <wp:inline distT="0" distB="0" distL="0" distR="0" wp14:anchorId="629BF68F" wp14:editId="1F7F90EC">
            <wp:extent cx="5731510" cy="3517265"/>
            <wp:effectExtent l="0" t="0" r="2540" b="698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6EB57" w14:textId="06DF2071" w:rsidR="00F663CE" w:rsidRDefault="00F663CE" w:rsidP="00AC4FD8">
      <w:pPr>
        <w:rPr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38EC3138" wp14:editId="1534423F">
            <wp:extent cx="5731510" cy="5702935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2F849" w14:textId="77777777" w:rsidR="00AC4FD8" w:rsidRDefault="00AC4FD8"/>
    <w:sectPr w:rsidR="00AC4FD8" w:rsidSect="00B538D8">
      <w:footerReference w:type="default" r:id="rId90"/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03044B" w14:textId="77777777" w:rsidR="000651F0" w:rsidRDefault="000651F0" w:rsidP="00A933D1">
      <w:pPr>
        <w:spacing w:after="0" w:line="240" w:lineRule="auto"/>
      </w:pPr>
      <w:r>
        <w:separator/>
      </w:r>
    </w:p>
  </w:endnote>
  <w:endnote w:type="continuationSeparator" w:id="0">
    <w:p w14:paraId="7F503F60" w14:textId="77777777" w:rsidR="000651F0" w:rsidRDefault="000651F0" w:rsidP="00A933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57026507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38DB8ECC" w14:textId="1B6D694E" w:rsidR="00A933D1" w:rsidRDefault="00A933D1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1E0E23" w14:textId="77777777" w:rsidR="00A933D1" w:rsidRDefault="00A933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00EA1A" w14:textId="77777777" w:rsidR="000651F0" w:rsidRDefault="000651F0" w:rsidP="00A933D1">
      <w:pPr>
        <w:spacing w:after="0" w:line="240" w:lineRule="auto"/>
      </w:pPr>
      <w:r>
        <w:separator/>
      </w:r>
    </w:p>
  </w:footnote>
  <w:footnote w:type="continuationSeparator" w:id="0">
    <w:p w14:paraId="49072176" w14:textId="77777777" w:rsidR="000651F0" w:rsidRDefault="000651F0" w:rsidP="00A933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6B32"/>
    <w:rsid w:val="000651F0"/>
    <w:rsid w:val="00077ACE"/>
    <w:rsid w:val="000D3BB4"/>
    <w:rsid w:val="00157F3D"/>
    <w:rsid w:val="00172027"/>
    <w:rsid w:val="00203426"/>
    <w:rsid w:val="00253F9C"/>
    <w:rsid w:val="004915ED"/>
    <w:rsid w:val="004D2FF9"/>
    <w:rsid w:val="00554659"/>
    <w:rsid w:val="006B0380"/>
    <w:rsid w:val="00701E27"/>
    <w:rsid w:val="009B5961"/>
    <w:rsid w:val="00A10401"/>
    <w:rsid w:val="00A86B32"/>
    <w:rsid w:val="00A933D1"/>
    <w:rsid w:val="00AC4FD8"/>
    <w:rsid w:val="00AD0F40"/>
    <w:rsid w:val="00B03BBF"/>
    <w:rsid w:val="00B06EC7"/>
    <w:rsid w:val="00B538D8"/>
    <w:rsid w:val="00BE2885"/>
    <w:rsid w:val="00EA0695"/>
    <w:rsid w:val="00EB7EFA"/>
    <w:rsid w:val="00ED6C09"/>
    <w:rsid w:val="00F663CE"/>
    <w:rsid w:val="00F72309"/>
    <w:rsid w:val="00FB445F"/>
    <w:rsid w:val="00FD0598"/>
    <w:rsid w:val="00FD3C7D"/>
    <w:rsid w:val="00FF1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A86629"/>
  <w15:chartTrackingRefBased/>
  <w15:docId w15:val="{A10CE2BF-A94D-4FAD-9286-B6A3213B2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6E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33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33D1"/>
  </w:style>
  <w:style w:type="paragraph" w:styleId="Footer">
    <w:name w:val="footer"/>
    <w:basedOn w:val="Normal"/>
    <w:link w:val="FooterChar"/>
    <w:uiPriority w:val="99"/>
    <w:unhideWhenUsed/>
    <w:rsid w:val="00A933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33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28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6.png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image" Target="media/image40.png"/><Relationship Id="rId5" Type="http://schemas.openxmlformats.org/officeDocument/2006/relationships/endnotes" Target="endnotes.xml"/><Relationship Id="rId90" Type="http://schemas.openxmlformats.org/officeDocument/2006/relationships/footer" Target="footer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30.png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8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1.png"/><Relationship Id="rId41" Type="http://schemas.openxmlformats.org/officeDocument/2006/relationships/oleObject" Target="embeddings/oleObject13.bin"/><Relationship Id="rId54" Type="http://schemas.openxmlformats.org/officeDocument/2006/relationships/image" Target="media/image28.png"/><Relationship Id="rId62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image" Target="media/image42.wmf"/><Relationship Id="rId88" Type="http://schemas.openxmlformats.org/officeDocument/2006/relationships/image" Target="media/image45.png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26.wmf"/><Relationship Id="rId57" Type="http://schemas.openxmlformats.org/officeDocument/2006/relationships/image" Target="media/image31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png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oleObject" Target="embeddings/oleObject12.bin"/><Relationship Id="rId34" Type="http://schemas.openxmlformats.org/officeDocument/2006/relationships/image" Target="media/image18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9.png"/><Relationship Id="rId76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image" Target="media/image23.wmf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png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6.bin"/><Relationship Id="rId19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813</Words>
  <Characters>463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can Taylor</dc:creator>
  <cp:keywords/>
  <dc:description/>
  <cp:lastModifiedBy>James Curran</cp:lastModifiedBy>
  <cp:revision>2</cp:revision>
  <dcterms:created xsi:type="dcterms:W3CDTF">2019-06-28T00:52:00Z</dcterms:created>
  <dcterms:modified xsi:type="dcterms:W3CDTF">2019-06-28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